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F8847" w14:textId="77777777" w:rsidR="00D12224" w:rsidRDefault="00D12224" w:rsidP="00D12224">
      <w:pPr>
        <w:spacing w:after="0"/>
        <w:rPr>
          <w:b/>
        </w:rPr>
      </w:pPr>
      <w:r>
        <w:rPr>
          <w:b/>
          <w:u w:val="single"/>
        </w:rPr>
        <w:t>Tuần 5:</w:t>
      </w:r>
      <w:r w:rsidRPr="00D12224">
        <w:rPr>
          <w:b/>
        </w:rPr>
        <w:t xml:space="preserve">TOÁN VỀ CHIA HẾT </w:t>
      </w:r>
      <w:r>
        <w:rPr>
          <w:b/>
        </w:rPr>
        <w:t>–</w:t>
      </w:r>
      <w:r w:rsidRPr="00D12224">
        <w:rPr>
          <w:b/>
        </w:rPr>
        <w:t xml:space="preserve"> TIA</w:t>
      </w:r>
    </w:p>
    <w:p w14:paraId="1B6BBF6C" w14:textId="77777777" w:rsidR="00D12224" w:rsidRDefault="00D12224" w:rsidP="00D12224">
      <w:pPr>
        <w:spacing w:after="0"/>
        <w:rPr>
          <w:b/>
        </w:rPr>
      </w:pPr>
    </w:p>
    <w:p w14:paraId="0F9B4B7C" w14:textId="1906A4D5" w:rsidR="00D12224" w:rsidRDefault="00D12224" w:rsidP="00D12224">
      <w:pPr>
        <w:jc w:val="center"/>
        <w:rPr>
          <w:b/>
        </w:rPr>
      </w:pPr>
      <w:r w:rsidRPr="00071EB4">
        <w:rPr>
          <w:b/>
        </w:rPr>
        <w:t>Ngày dạy:</w:t>
      </w:r>
      <w:r w:rsidR="00B14BA0">
        <w:rPr>
          <w:b/>
        </w:rPr>
        <w:t>11</w:t>
      </w:r>
      <w:r>
        <w:rPr>
          <w:b/>
        </w:rPr>
        <w:t>/</w:t>
      </w:r>
      <w:r w:rsidR="00B14BA0">
        <w:rPr>
          <w:b/>
        </w:rPr>
        <w:t>10</w:t>
      </w:r>
      <w:r>
        <w:rPr>
          <w:b/>
        </w:rPr>
        <w:t>/2020</w:t>
      </w:r>
    </w:p>
    <w:p w14:paraId="53AB7ED4" w14:textId="3E3FB032" w:rsidR="00D12224" w:rsidRPr="00071EB4" w:rsidRDefault="00D12224" w:rsidP="00D12224">
      <w:pPr>
        <w:jc w:val="center"/>
        <w:rPr>
          <w:b/>
        </w:rPr>
      </w:pPr>
      <w:r>
        <w:rPr>
          <w:b/>
        </w:rPr>
        <w:t>Lớp dạy: 6A</w:t>
      </w:r>
      <w:r w:rsidR="00B14BA0">
        <w:rPr>
          <w:b/>
        </w:rPr>
        <w:t>1</w:t>
      </w:r>
      <w:bookmarkStart w:id="0" w:name="_GoBack"/>
      <w:bookmarkEnd w:id="0"/>
    </w:p>
    <w:p w14:paraId="752D805A" w14:textId="77777777" w:rsidR="00D12224" w:rsidRDefault="00D12224" w:rsidP="00D12224">
      <w:pPr>
        <w:spacing w:after="0"/>
        <w:rPr>
          <w:b/>
        </w:rPr>
      </w:pPr>
    </w:p>
    <w:p w14:paraId="6DA1E7C4" w14:textId="77777777" w:rsidR="00D12224" w:rsidRDefault="00D12224" w:rsidP="00D12224">
      <w:pPr>
        <w:spacing w:after="0"/>
        <w:rPr>
          <w:b/>
        </w:rPr>
      </w:pPr>
      <w:r>
        <w:rPr>
          <w:b/>
        </w:rPr>
        <w:t>Đại số:</w:t>
      </w:r>
      <w:r w:rsidRPr="00D12224">
        <w:rPr>
          <w:b/>
        </w:rPr>
        <w:t xml:space="preserve"> TOÁN VỀ CHIA HẾT</w:t>
      </w:r>
    </w:p>
    <w:p w14:paraId="774539C5" w14:textId="77777777" w:rsidR="00D12224" w:rsidRDefault="00D12224" w:rsidP="00D12224">
      <w:pPr>
        <w:spacing w:after="0"/>
        <w:rPr>
          <w:b/>
          <w:u w:val="single"/>
        </w:rPr>
      </w:pPr>
    </w:p>
    <w:p w14:paraId="35C6263D" w14:textId="77777777" w:rsidR="00D12224" w:rsidRPr="008D4B17" w:rsidRDefault="00D12224" w:rsidP="00D12224">
      <w:pPr>
        <w:spacing w:after="0"/>
      </w:pPr>
      <w:r w:rsidRPr="008D4B17">
        <w:rPr>
          <w:b/>
          <w:u w:val="single"/>
        </w:rPr>
        <w:t>Bài 1</w:t>
      </w:r>
      <w:r w:rsidRPr="008D4B17">
        <w:t>: Cho các số tự nhiên: 405; 645; 79; 116; 66; 135; 850; 29; 5208; 360</w:t>
      </w:r>
    </w:p>
    <w:p w14:paraId="0DB5CCC0" w14:textId="77777777" w:rsidR="00D12224" w:rsidRPr="008D4B17" w:rsidRDefault="00D12224" w:rsidP="00D12224">
      <w:pPr>
        <w:spacing w:after="0"/>
      </w:pPr>
      <w:r w:rsidRPr="008D4B17">
        <w:t>Hãy lập bảng dưới đây rồi điền các số vào bả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5753"/>
      </w:tblGrid>
      <w:tr w:rsidR="00D12224" w:rsidRPr="008D4B17" w14:paraId="671559A0" w14:textId="7777777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CAC62" w14:textId="77777777" w:rsidR="00D12224" w:rsidRPr="008D4B17" w:rsidRDefault="00D12224" w:rsidP="00262C65">
            <w:pPr>
              <w:spacing w:after="0"/>
            </w:pPr>
            <w:r w:rsidRPr="008D4B17">
              <w:t>Chia hết cho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DDBC8" w14:textId="77777777" w:rsidR="00D12224" w:rsidRPr="008D4B17" w:rsidRDefault="00D12224" w:rsidP="00262C65">
            <w:pPr>
              <w:spacing w:after="0"/>
            </w:pPr>
            <w:r w:rsidRPr="008D4B17">
              <w:t>Các số đã cho</w:t>
            </w:r>
          </w:p>
        </w:tc>
      </w:tr>
      <w:tr w:rsidR="00D12224" w:rsidRPr="008D4B17" w14:paraId="032375CB" w14:textId="7777777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C4463" w14:textId="77777777" w:rsidR="00D12224" w:rsidRPr="008D4B17" w:rsidRDefault="00D12224" w:rsidP="00262C65">
            <w:pPr>
              <w:spacing w:after="0"/>
            </w:pPr>
            <w:r w:rsidRPr="008D4B17">
              <w:t>2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86E13" w14:textId="77777777" w:rsidR="00D12224" w:rsidRPr="008D4B17" w:rsidRDefault="00D12224" w:rsidP="00262C65">
            <w:pPr>
              <w:spacing w:after="0"/>
            </w:pPr>
          </w:p>
        </w:tc>
      </w:tr>
      <w:tr w:rsidR="00D12224" w:rsidRPr="008D4B17" w14:paraId="7B99046D" w14:textId="7777777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AAAA4" w14:textId="77777777" w:rsidR="00D12224" w:rsidRPr="008D4B17" w:rsidRDefault="00D12224" w:rsidP="00262C65">
            <w:pPr>
              <w:spacing w:after="0"/>
            </w:pPr>
            <w:r w:rsidRPr="008D4B17">
              <w:t>3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10A67" w14:textId="77777777" w:rsidR="00D12224" w:rsidRPr="008D4B17" w:rsidRDefault="00D12224" w:rsidP="00262C65">
            <w:pPr>
              <w:spacing w:after="0"/>
            </w:pPr>
          </w:p>
        </w:tc>
      </w:tr>
      <w:tr w:rsidR="00D12224" w:rsidRPr="008D4B17" w14:paraId="0EA2AF28" w14:textId="7777777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BBB31" w14:textId="77777777" w:rsidR="00D12224" w:rsidRPr="008D4B17" w:rsidRDefault="00D12224" w:rsidP="00262C65">
            <w:pPr>
              <w:spacing w:after="0"/>
            </w:pPr>
            <w:r w:rsidRPr="008D4B17">
              <w:t>5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9085D" w14:textId="77777777" w:rsidR="00D12224" w:rsidRPr="008D4B17" w:rsidRDefault="00D12224" w:rsidP="00262C65">
            <w:pPr>
              <w:spacing w:after="0"/>
            </w:pPr>
          </w:p>
        </w:tc>
      </w:tr>
      <w:tr w:rsidR="00D12224" w:rsidRPr="008D4B17" w14:paraId="34295D09" w14:textId="7777777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63D11" w14:textId="77777777" w:rsidR="00D12224" w:rsidRPr="008D4B17" w:rsidRDefault="00D12224" w:rsidP="00262C65">
            <w:pPr>
              <w:spacing w:after="0"/>
            </w:pPr>
            <w:r w:rsidRPr="008D4B17">
              <w:t>9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017D1B" w14:textId="77777777" w:rsidR="00D12224" w:rsidRPr="008D4B17" w:rsidRDefault="00D12224" w:rsidP="00262C65">
            <w:pPr>
              <w:spacing w:after="0"/>
            </w:pPr>
          </w:p>
        </w:tc>
      </w:tr>
    </w:tbl>
    <w:p w14:paraId="31E2EF26" w14:textId="77777777" w:rsidR="00D12224" w:rsidRPr="008D4B17" w:rsidRDefault="00D12224" w:rsidP="00D12224">
      <w:pPr>
        <w:spacing w:after="0"/>
        <w:rPr>
          <w:b/>
          <w:u w:val="single"/>
        </w:rPr>
      </w:pPr>
    </w:p>
    <w:p w14:paraId="69FD4637" w14:textId="77777777" w:rsidR="00D12224" w:rsidRPr="008D4B17" w:rsidRDefault="00D12224" w:rsidP="00D12224">
      <w:pPr>
        <w:spacing w:after="0"/>
      </w:pPr>
      <w:r w:rsidRPr="008D4B17">
        <w:rPr>
          <w:b/>
          <w:u w:val="single"/>
        </w:rPr>
        <w:t>Bài 2</w:t>
      </w:r>
      <w:r w:rsidRPr="008D4B17">
        <w:t>: Cho các số sau: 1035; 3015; 3051; 1530; 5013; 5130</w:t>
      </w:r>
    </w:p>
    <w:p w14:paraId="347B9BC6" w14:textId="77777777" w:rsidR="00D12224" w:rsidRPr="008D4B17" w:rsidRDefault="00D12224" w:rsidP="00D12224">
      <w:pPr>
        <w:spacing w:after="0"/>
      </w:pPr>
      <w:r w:rsidRPr="008D4B17">
        <w:t>Số nào vừa chia hết cho cả 2, 3, 5, 9</w:t>
      </w:r>
    </w:p>
    <w:p w14:paraId="0513D513" w14:textId="77777777" w:rsidR="00D12224" w:rsidRPr="008D4B17" w:rsidRDefault="00D12224" w:rsidP="00D12224">
      <w:pPr>
        <w:spacing w:after="0"/>
      </w:pPr>
      <w:r w:rsidRPr="008D4B17">
        <w:rPr>
          <w:b/>
          <w:u w:val="single"/>
        </w:rPr>
        <w:t>Bài 3</w:t>
      </w:r>
      <w:r w:rsidRPr="008D4B17">
        <w:t>:  Cho các số sau : 1050; 1071; 2124; 5013; 6210; 7105</w:t>
      </w:r>
    </w:p>
    <w:p w14:paraId="64E1DAB8" w14:textId="77777777"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2</w:t>
      </w:r>
    </w:p>
    <w:p w14:paraId="4790B41D" w14:textId="77777777"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3</w:t>
      </w:r>
    </w:p>
    <w:p w14:paraId="155A8C43" w14:textId="77777777"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5</w:t>
      </w:r>
    </w:p>
    <w:p w14:paraId="4DC3A401" w14:textId="77777777"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cả 3 và 5</w:t>
      </w:r>
    </w:p>
    <w:p w14:paraId="6577A702" w14:textId="77777777"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cả 2;3;5 và 9.</w:t>
      </w:r>
    </w:p>
    <w:p w14:paraId="3A4EE01A" w14:textId="77777777" w:rsidR="00D12224" w:rsidRPr="008D4B17" w:rsidRDefault="00D12224" w:rsidP="00D12224">
      <w:pPr>
        <w:spacing w:after="0"/>
      </w:pPr>
      <w:r w:rsidRPr="008D4B17">
        <w:rPr>
          <w:b/>
          <w:u w:val="single"/>
        </w:rPr>
        <w:t>Bài 4:</w:t>
      </w:r>
      <w:r w:rsidRPr="008D4B17">
        <w:t xml:space="preserve"> Cho các số : 321; 345; 860; 516; 1026</w:t>
      </w:r>
    </w:p>
    <w:p w14:paraId="7EF82041" w14:textId="77777777"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3</w:t>
      </w:r>
    </w:p>
    <w:p w14:paraId="0FFA6383" w14:textId="77777777"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2 và 5</w:t>
      </w:r>
    </w:p>
    <w:p w14:paraId="13C862D9" w14:textId="77777777"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2 mà không chia hết cho 5</w:t>
      </w:r>
    </w:p>
    <w:p w14:paraId="0984D289" w14:textId="77777777"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8D4B17">
        <w:rPr>
          <w:rFonts w:ascii="Times New Roman" w:eastAsia="Times New Roman" w:hAnsi="Times New Roman"/>
          <w:sz w:val="24"/>
          <w:szCs w:val="24"/>
        </w:rPr>
        <w:t>Số nào chia hết cho 5 mà không chia hết cho 2.</w:t>
      </w:r>
    </w:p>
    <w:p w14:paraId="478D91FC" w14:textId="77777777" w:rsidR="00D12224" w:rsidRPr="008D4B17" w:rsidRDefault="00D12224" w:rsidP="00D12224">
      <w:pPr>
        <w:spacing w:after="0"/>
      </w:pPr>
      <w:r w:rsidRPr="008D4B17">
        <w:rPr>
          <w:b/>
          <w:u w:val="single"/>
        </w:rPr>
        <w:t>Bài 5</w:t>
      </w:r>
      <w:r w:rsidRPr="008D4B17">
        <w:t>: Tổng (hiệu) sau có chia hết cho 2 không, cho 5 không?</w:t>
      </w:r>
    </w:p>
    <w:p w14:paraId="1D263D93" w14:textId="77777777" w:rsidR="00D12224" w:rsidRPr="008D4B17" w:rsidRDefault="00D12224" w:rsidP="00D12224">
      <w:pPr>
        <w:numPr>
          <w:ilvl w:val="0"/>
          <w:numId w:val="3"/>
        </w:numPr>
        <w:spacing w:after="0"/>
        <w:rPr>
          <w:position w:val="-6"/>
        </w:rPr>
        <w:sectPr w:rsidR="00D12224" w:rsidRPr="008D4B17" w:rsidSect="00D12224">
          <w:pgSz w:w="8417" w:h="11909" w:orient="landscape"/>
          <w:pgMar w:top="720" w:right="720" w:bottom="720" w:left="720" w:header="288" w:footer="288" w:gutter="0"/>
          <w:cols w:space="720"/>
        </w:sectPr>
      </w:pPr>
    </w:p>
    <w:p w14:paraId="5F14FFC0" w14:textId="77777777" w:rsidR="00D12224" w:rsidRPr="008D4B17" w:rsidRDefault="00D12224" w:rsidP="00D12224">
      <w:pPr>
        <w:numPr>
          <w:ilvl w:val="0"/>
          <w:numId w:val="3"/>
        </w:numPr>
        <w:spacing w:after="0"/>
      </w:pPr>
      <w:r w:rsidRPr="008D4B17">
        <w:rPr>
          <w:position w:val="-6"/>
        </w:rPr>
        <w:object w:dxaOrig="1365" w:dyaOrig="285" w14:anchorId="02BE57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4.25pt" o:ole="">
            <v:imagedata r:id="rId5" o:title=""/>
          </v:shape>
          <o:OLEObject Type="Embed" ProgID="Equation.DSMT4" ShapeID="_x0000_i1025" DrawAspect="Content" ObjectID="_1664909606" r:id="rId6"/>
        </w:object>
      </w:r>
    </w:p>
    <w:p w14:paraId="43A4504D" w14:textId="77777777" w:rsidR="00D12224" w:rsidRPr="008D4B17" w:rsidRDefault="00D12224" w:rsidP="00D12224">
      <w:pPr>
        <w:numPr>
          <w:ilvl w:val="0"/>
          <w:numId w:val="3"/>
        </w:numPr>
        <w:spacing w:after="0"/>
      </w:pPr>
      <w:r w:rsidRPr="008D4B17">
        <w:rPr>
          <w:position w:val="-6"/>
        </w:rPr>
        <w:object w:dxaOrig="1365" w:dyaOrig="285" w14:anchorId="5B2E4B31">
          <v:shape id="_x0000_i1026" type="#_x0000_t75" style="width:69pt;height:14.25pt" o:ole="">
            <v:imagedata r:id="rId7" o:title=""/>
          </v:shape>
          <o:OLEObject Type="Embed" ProgID="Equation.DSMT4" ShapeID="_x0000_i1026" DrawAspect="Content" ObjectID="_1664909607" r:id="rId8"/>
        </w:object>
      </w:r>
    </w:p>
    <w:p w14:paraId="11A974DD" w14:textId="77777777" w:rsidR="00D12224" w:rsidRPr="008D4B17" w:rsidRDefault="00D12224" w:rsidP="00D12224">
      <w:pPr>
        <w:spacing w:after="0"/>
        <w:rPr>
          <w:b/>
          <w:u w:val="single"/>
        </w:rPr>
        <w:sectPr w:rsidR="00D12224" w:rsidRPr="008D4B17" w:rsidSect="00DF3C42">
          <w:type w:val="continuous"/>
          <w:pgSz w:w="8417" w:h="11909" w:orient="landscape"/>
          <w:pgMar w:top="720" w:right="720" w:bottom="720" w:left="720" w:header="288" w:footer="288" w:gutter="0"/>
          <w:cols w:num="2" w:space="720"/>
        </w:sectPr>
      </w:pPr>
    </w:p>
    <w:p w14:paraId="2CF5026D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b/>
          <w:sz w:val="28"/>
          <w:szCs w:val="28"/>
        </w:rPr>
        <w:lastRenderedPageBreak/>
        <w:t>Bài 5:</w:t>
      </w:r>
      <w:r w:rsidRPr="00C14645">
        <w:rPr>
          <w:sz w:val="28"/>
          <w:szCs w:val="28"/>
        </w:rPr>
        <w:t xml:space="preserve"> Một tòa nhà có 10 tầng, ở mỗi tầng có 2 cửa sổ hướng Bắc, 6 cửa sổ ở hướng Nam, 3 cửa sổ ở hướng Tây và 3 cửa sổ ở hướng Đông.</w:t>
      </w:r>
    </w:p>
    <w:p w14:paraId="4E6AD5A8" w14:textId="77777777" w:rsidR="00D12224" w:rsidRPr="00C14645" w:rsidRDefault="00D12224" w:rsidP="00D1222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C14645">
        <w:rPr>
          <w:rFonts w:ascii="Times New Roman" w:eastAsia="Times New Roman" w:hAnsi="Times New Roman"/>
          <w:sz w:val="28"/>
          <w:szCs w:val="28"/>
        </w:rPr>
        <w:t>Hãy tính số cửa sổ của tòa nhà.</w:t>
      </w:r>
    </w:p>
    <w:p w14:paraId="73936180" w14:textId="77777777" w:rsidR="00D12224" w:rsidRPr="00D12224" w:rsidRDefault="00D12224" w:rsidP="00D1222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C14645">
        <w:rPr>
          <w:rFonts w:ascii="Times New Roman" w:eastAsia="Times New Roman" w:hAnsi="Times New Roman"/>
          <w:sz w:val="28"/>
          <w:szCs w:val="28"/>
        </w:rPr>
        <w:t>Mỗi cửa sổ có 6 ô kính. Lau mỗi ô kính phải trả 3000 đồng. Hỏi tiền lau tất cả các ô kính ở cửa sổ của tòa nhà đó hết bao nhiêu?</w:t>
      </w:r>
    </w:p>
    <w:p w14:paraId="781052AC" w14:textId="77777777" w:rsidR="00D12224" w:rsidRPr="00C14645" w:rsidRDefault="00D12224" w:rsidP="00D12224">
      <w:pPr>
        <w:pStyle w:val="ListParagraph"/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25409556" w14:textId="77777777" w:rsidR="00D12224" w:rsidRPr="00C14645" w:rsidRDefault="00D12224" w:rsidP="00D12224">
      <w:pPr>
        <w:rPr>
          <w:sz w:val="28"/>
          <w:szCs w:val="28"/>
        </w:rPr>
      </w:pPr>
      <w:r w:rsidRPr="00C14645">
        <w:rPr>
          <w:sz w:val="28"/>
          <w:szCs w:val="28"/>
        </w:rPr>
        <w:t>Hình học: Luyện tập - Tia</w:t>
      </w:r>
    </w:p>
    <w:p w14:paraId="39ADB9AB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b/>
          <w:sz w:val="28"/>
          <w:szCs w:val="28"/>
        </w:rPr>
        <w:t xml:space="preserve">Bài 1: </w:t>
      </w:r>
      <w:r w:rsidRPr="00C14645">
        <w:rPr>
          <w:sz w:val="28"/>
          <w:szCs w:val="28"/>
        </w:rPr>
        <w:t>Trên đường thẳng xy cho ba điểm A, B,C theo thứ tự đó</w:t>
      </w:r>
    </w:p>
    <w:p w14:paraId="58B89C27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sz w:val="28"/>
          <w:szCs w:val="28"/>
        </w:rPr>
        <w:t>a/ Liệt kê tất cả các tia được xác định trên đường thẳng đó.</w:t>
      </w:r>
    </w:p>
    <w:p w14:paraId="3D4B6580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sz w:val="28"/>
          <w:szCs w:val="28"/>
        </w:rPr>
        <w:t>b/ Liệt kê tất cả các cặp tia đối nhau</w:t>
      </w:r>
    </w:p>
    <w:p w14:paraId="1081B778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sz w:val="28"/>
          <w:szCs w:val="28"/>
        </w:rPr>
        <w:t>c/ Liệt kê tất cả các tia có gốc A trùng nhau</w:t>
      </w:r>
    </w:p>
    <w:p w14:paraId="5B683382" w14:textId="77777777" w:rsidR="00D12224" w:rsidRPr="00C14645" w:rsidRDefault="00D12224" w:rsidP="00D12224">
      <w:pPr>
        <w:spacing w:after="0"/>
        <w:rPr>
          <w:sz w:val="28"/>
          <w:szCs w:val="28"/>
        </w:rPr>
      </w:pPr>
    </w:p>
    <w:p w14:paraId="478CF5EA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b/>
          <w:sz w:val="28"/>
          <w:szCs w:val="28"/>
        </w:rPr>
        <w:t xml:space="preserve">Bài 2: </w:t>
      </w:r>
      <w:r w:rsidRPr="00C14645">
        <w:rPr>
          <w:sz w:val="28"/>
          <w:szCs w:val="28"/>
        </w:rPr>
        <w:t>Vẽ hai tia đối nhau Ox, Oy .Lấy điểm A thuộc tia Ox,lấy điểm B và C thuộc tia Oy ( B nằm giữa O và C)</w:t>
      </w:r>
    </w:p>
    <w:p w14:paraId="05C2FD3C" w14:textId="77777777" w:rsidR="00D12224" w:rsidRPr="00C14645" w:rsidRDefault="00D12224" w:rsidP="00D12224">
      <w:pPr>
        <w:spacing w:after="0"/>
        <w:rPr>
          <w:sz w:val="28"/>
          <w:szCs w:val="28"/>
        </w:rPr>
      </w:pPr>
      <w:r w:rsidRPr="00C14645">
        <w:rPr>
          <w:sz w:val="28"/>
          <w:szCs w:val="28"/>
        </w:rPr>
        <w:t>a/ Viết tên các tia đối nhau gốc O; gốc B?</w:t>
      </w:r>
    </w:p>
    <w:p w14:paraId="48410DE1" w14:textId="2BFA6C9A" w:rsidR="00DF0FDB" w:rsidRDefault="00D12224" w:rsidP="00590ADA">
      <w:pPr>
        <w:spacing w:after="0"/>
      </w:pPr>
      <w:r w:rsidRPr="00C14645">
        <w:rPr>
          <w:sz w:val="28"/>
          <w:szCs w:val="28"/>
        </w:rPr>
        <w:t>b/ Trong ba điểm O, A, B điểm nào nằm giữa hai điểm còn lại? Vì sao?</w:t>
      </w:r>
    </w:p>
    <w:sectPr w:rsidR="00DF0FDB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060401"/>
    <w:multiLevelType w:val="hybridMultilevel"/>
    <w:tmpl w:val="AD18F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6F05FF"/>
    <w:multiLevelType w:val="hybridMultilevel"/>
    <w:tmpl w:val="19C4B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2E11CA"/>
    <w:multiLevelType w:val="hybridMultilevel"/>
    <w:tmpl w:val="732AB278"/>
    <w:lvl w:ilvl="0" w:tplc="39F00A8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3C5E98"/>
    <w:multiLevelType w:val="hybridMultilevel"/>
    <w:tmpl w:val="AC90A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D35D3F"/>
    <w:multiLevelType w:val="hybridMultilevel"/>
    <w:tmpl w:val="15F83C92"/>
    <w:lvl w:ilvl="0" w:tplc="F578C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12224"/>
    <w:rsid w:val="00590ADA"/>
    <w:rsid w:val="00B14BA0"/>
    <w:rsid w:val="00D12224"/>
    <w:rsid w:val="00DF0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D6A4A5F"/>
  <w15:docId w15:val="{29EACEB5-EAEA-4FA6-AAC6-60D2CB8A9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12224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222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D12224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47</Words>
  <Characters>1408</Characters>
  <Application>Microsoft Office Word</Application>
  <DocSecurity>0</DocSecurity>
  <Lines>11</Lines>
  <Paragraphs>3</Paragraphs>
  <ScaleCrop>false</ScaleCrop>
  <Company/>
  <LinksUpToDate>false</LinksUpToDate>
  <CharactersWithSpaces>1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</cp:lastModifiedBy>
  <cp:revision>4</cp:revision>
  <dcterms:created xsi:type="dcterms:W3CDTF">2020-10-21T15:27:00Z</dcterms:created>
  <dcterms:modified xsi:type="dcterms:W3CDTF">2020-10-22T15:07:00Z</dcterms:modified>
</cp:coreProperties>
</file>